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C22960" w14:textId="4CC4295F" w:rsidR="003F45D0" w:rsidRPr="003F45D0" w:rsidRDefault="003F45D0" w:rsidP="003F45D0">
      <w:r w:rsidRPr="003F45D0">
        <w:t>create table Student(</w:t>
      </w:r>
      <w:r>
        <w:br/>
      </w:r>
      <w:r w:rsidRPr="003F45D0">
        <w:tab/>
        <w:t>StudentID char(8) not null,</w:t>
      </w:r>
      <w:r>
        <w:br/>
      </w:r>
      <w:r w:rsidRPr="003F45D0">
        <w:tab/>
        <w:t>Name varchar(50) not null,</w:t>
      </w:r>
      <w:r>
        <w:br/>
      </w:r>
      <w:r w:rsidRPr="003F45D0">
        <w:tab/>
        <w:t>Address varchar(100) not null,</w:t>
      </w:r>
      <w:r>
        <w:br/>
      </w:r>
      <w:r w:rsidRPr="003F45D0">
        <w:tab/>
        <w:t>constraint PrimaryKey0 primary key (StudentID)</w:t>
      </w:r>
      <w:r>
        <w:br/>
      </w:r>
      <w:r w:rsidRPr="003F45D0">
        <w:t>);</w:t>
      </w:r>
    </w:p>
    <w:p w14:paraId="411EB210" w14:textId="1E8E1B90" w:rsidR="003F45D0" w:rsidRPr="003F45D0" w:rsidRDefault="003F45D0" w:rsidP="003F45D0">
      <w:r w:rsidRPr="003F45D0">
        <w:t>create table Subject(</w:t>
      </w:r>
      <w:r>
        <w:br/>
      </w:r>
      <w:r w:rsidRPr="003F45D0">
        <w:tab/>
        <w:t>SubjectCode char(8) not null,</w:t>
      </w:r>
      <w:r>
        <w:br/>
      </w:r>
      <w:r w:rsidRPr="003F45D0">
        <w:tab/>
        <w:t>Name varchar(50) not null,</w:t>
      </w:r>
      <w:r>
        <w:br/>
      </w:r>
      <w:r w:rsidRPr="003F45D0">
        <w:tab/>
        <w:t>Faculty varchar (50) not null,</w:t>
      </w:r>
      <w:r>
        <w:br/>
      </w:r>
      <w:r w:rsidRPr="003F45D0">
        <w:tab/>
        <w:t>constraint PrimaryKey1 primary key (SubjectCode)</w:t>
      </w:r>
      <w:r>
        <w:br/>
      </w:r>
      <w:r w:rsidRPr="003F45D0">
        <w:t>);</w:t>
      </w:r>
    </w:p>
    <w:p w14:paraId="6A4614DD" w14:textId="1E6C4725" w:rsidR="00145A38" w:rsidRDefault="003F45D0" w:rsidP="003F45D0">
      <w:r w:rsidRPr="003F45D0">
        <w:t>create table Take(</w:t>
      </w:r>
      <w:r>
        <w:br/>
      </w:r>
      <w:r w:rsidRPr="003F45D0">
        <w:tab/>
        <w:t>StudentID char(8),</w:t>
      </w:r>
      <w:r>
        <w:br/>
      </w:r>
      <w:r w:rsidRPr="003F45D0">
        <w:tab/>
        <w:t>SubjectCode char(8),</w:t>
      </w:r>
      <w:r>
        <w:br/>
      </w:r>
      <w:r w:rsidRPr="003F45D0">
        <w:tab/>
        <w:t>constraint PrimaryKey2 primary key (StudentID, SubjectCode),</w:t>
      </w:r>
      <w:r>
        <w:br/>
      </w:r>
      <w:r w:rsidRPr="003F45D0">
        <w:tab/>
        <w:t>foreign key (StudentID) references Student(StudentID),</w:t>
      </w:r>
      <w:r>
        <w:br/>
      </w:r>
      <w:r w:rsidRPr="003F45D0">
        <w:tab/>
        <w:t>foreign key (SubjectCode) references Subject(SubjectCode)</w:t>
      </w:r>
      <w:r>
        <w:br/>
      </w:r>
      <w:r w:rsidRPr="003F45D0">
        <w:t>);</w:t>
      </w:r>
    </w:p>
    <w:p w14:paraId="024D03C6" w14:textId="40C85287" w:rsidR="009B4EA7" w:rsidRPr="009B4EA7" w:rsidRDefault="009B4EA7" w:rsidP="009B4EA7">
      <w:r w:rsidRPr="009B4EA7">
        <w:t>create table Course(</w:t>
      </w:r>
      <w:r>
        <w:br/>
      </w:r>
      <w:r w:rsidRPr="009B4EA7">
        <w:tab/>
        <w:t>CourseID char(8) not null,</w:t>
      </w:r>
      <w:r>
        <w:br/>
      </w:r>
      <w:r w:rsidRPr="009B4EA7">
        <w:tab/>
        <w:t>Name varchar(50) not null,</w:t>
      </w:r>
      <w:r>
        <w:br/>
      </w:r>
      <w:r w:rsidRPr="009B4EA7">
        <w:tab/>
        <w:t>Faculty varchar(50) not null,</w:t>
      </w:r>
      <w:r>
        <w:br/>
      </w:r>
      <w:r w:rsidRPr="009B4EA7">
        <w:tab/>
        <w:t>constraint PrimaryKey3 primary key (CourseID)</w:t>
      </w:r>
      <w:r>
        <w:br/>
      </w:r>
      <w:r w:rsidRPr="009B4EA7">
        <w:t>);</w:t>
      </w:r>
    </w:p>
    <w:p w14:paraId="5763D5BA" w14:textId="11CFF5E9" w:rsidR="009B4EA7" w:rsidRPr="009B4EA7" w:rsidRDefault="009B4EA7" w:rsidP="009B4EA7">
      <w:r w:rsidRPr="009B4EA7">
        <w:t>create table Enrol(</w:t>
      </w:r>
      <w:r>
        <w:br/>
      </w:r>
      <w:r w:rsidRPr="009B4EA7">
        <w:tab/>
        <w:t>StudentID char(8) not null,</w:t>
      </w:r>
      <w:r>
        <w:br/>
      </w:r>
      <w:r w:rsidRPr="009B4EA7">
        <w:tab/>
        <w:t>CourseID char(8) not null,</w:t>
      </w:r>
      <w:r>
        <w:br/>
      </w:r>
      <w:r w:rsidRPr="009B4EA7">
        <w:tab/>
        <w:t>constraint PrimaryKey4 primary key (StudentID, CourseID),</w:t>
      </w:r>
      <w:r>
        <w:br/>
      </w:r>
      <w:r w:rsidRPr="009B4EA7">
        <w:tab/>
        <w:t>foreign key (StudentID) references Student(StudentID),</w:t>
      </w:r>
      <w:r>
        <w:br/>
      </w:r>
      <w:r w:rsidRPr="009B4EA7">
        <w:tab/>
        <w:t>foreign key (CourseID) references Course(CourseID)</w:t>
      </w:r>
      <w:r>
        <w:br/>
      </w:r>
      <w:r w:rsidRPr="009B4EA7">
        <w:t>);</w:t>
      </w:r>
    </w:p>
    <w:p w14:paraId="4EFD55C6" w14:textId="39C08793" w:rsidR="009B4EA7" w:rsidRDefault="009B4EA7" w:rsidP="009B4EA7">
      <w:r w:rsidRPr="009B4EA7">
        <w:t>drop table Take, Enrol;</w:t>
      </w:r>
      <w:r>
        <w:br/>
      </w:r>
      <w:r w:rsidRPr="009B4EA7">
        <w:t>drop table Subject, Student;</w:t>
      </w:r>
    </w:p>
    <w:p w14:paraId="552004AF" w14:textId="77777777" w:rsidR="009B4EA7" w:rsidRDefault="009B4EA7" w:rsidP="009B4EA7"/>
    <w:p w14:paraId="2BB67B24" w14:textId="77777777" w:rsidR="00043A3A" w:rsidRDefault="00043A3A" w:rsidP="009B4EA7">
      <w:r>
        <w:br/>
      </w:r>
    </w:p>
    <w:p w14:paraId="7573698A" w14:textId="77777777" w:rsidR="00043A3A" w:rsidRDefault="00043A3A">
      <w:r>
        <w:br w:type="page"/>
      </w:r>
    </w:p>
    <w:p w14:paraId="30C4E908" w14:textId="129EE993" w:rsidR="009B4EA7" w:rsidRDefault="009B4EA7" w:rsidP="009B4EA7">
      <w:r w:rsidRPr="009B4EA7">
        <w:lastRenderedPageBreak/>
        <w:t>2. Cho biết tên địa chỉ của sinh viên (student) có môn học (subject) có mã là 'IT3292'</w:t>
      </w:r>
    </w:p>
    <w:p w14:paraId="67F9C2AB" w14:textId="7F567E40" w:rsidR="00043A3A" w:rsidRDefault="00043A3A" w:rsidP="009B4EA7">
      <w:r>
        <w:t xml:space="preserve">Đại số logic: </w:t>
      </w:r>
      <w:r w:rsidR="00F12F6C" w:rsidRPr="00BB2981">
        <w:rPr>
          <w:position w:val="-16"/>
        </w:rPr>
        <w:object w:dxaOrig="6259" w:dyaOrig="440" w14:anchorId="315E07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2.5pt;height:22pt" o:ole="">
            <v:imagedata r:id="rId4" o:title=""/>
          </v:shape>
          <o:OLEObject Type="Embed" ProgID="Equation.DSMT4" ShapeID="_x0000_i1025" DrawAspect="Content" ObjectID="_1699984998" r:id="rId5"/>
        </w:object>
      </w:r>
    </w:p>
    <w:p w14:paraId="2089A08F" w14:textId="1432F951" w:rsidR="009B4EA7" w:rsidRDefault="00043A3A" w:rsidP="00F12F6C">
      <w:r>
        <w:t>Ngôn ngữ SQL:</w:t>
      </w:r>
      <w:r>
        <w:br/>
      </w:r>
      <w:r w:rsidR="00F12F6C" w:rsidRPr="00F12F6C">
        <w:t>select Student.Name, Address from Student, Take, Subject</w:t>
      </w:r>
      <w:r w:rsidR="00F12F6C">
        <w:br/>
      </w:r>
      <w:r w:rsidR="00F12F6C" w:rsidRPr="00F12F6C">
        <w:t>where Subject.SubjectCode like 'IT3292';</w:t>
      </w:r>
    </w:p>
    <w:p w14:paraId="70AD4A8D" w14:textId="77777777" w:rsidR="00F12F6C" w:rsidRDefault="00F12F6C" w:rsidP="00F12F6C"/>
    <w:p w14:paraId="2FD1BC55" w14:textId="4311EB4C" w:rsidR="00F12F6C" w:rsidRDefault="00F12F6C" w:rsidP="00F12F6C">
      <w:r w:rsidRPr="00F12F6C">
        <w:t>3. Cho biết thông tin sinh viên có địa chỉ ở  'New York' và có học môn học 'Database'</w:t>
      </w:r>
    </w:p>
    <w:p w14:paraId="217CA7FD" w14:textId="7B542343" w:rsidR="00F12F6C" w:rsidRDefault="00F12F6C" w:rsidP="00F12F6C">
      <w:r>
        <w:t xml:space="preserve">Đại số logic: </w:t>
      </w:r>
      <w:r w:rsidR="00DA287D" w:rsidRPr="00BB2981">
        <w:rPr>
          <w:position w:val="-14"/>
        </w:rPr>
        <w:object w:dxaOrig="5440" w:dyaOrig="400" w14:anchorId="0A585F7E">
          <v:shape id="_x0000_i1026" type="#_x0000_t75" style="width:272.5pt;height:20.5pt" o:ole="">
            <v:imagedata r:id="rId6" o:title=""/>
          </v:shape>
          <o:OLEObject Type="Embed" ProgID="Equation.DSMT4" ShapeID="_x0000_i1026" DrawAspect="Content" ObjectID="_1699984999" r:id="rId7"/>
        </w:object>
      </w:r>
    </w:p>
    <w:p w14:paraId="2FD32548" w14:textId="65D9ADE9" w:rsidR="00043A3A" w:rsidRDefault="00F12F6C" w:rsidP="00F12F6C">
      <w:r>
        <w:t>Ngôn ngữ SQL:</w:t>
      </w:r>
      <w:r>
        <w:br/>
      </w:r>
      <w:r w:rsidRPr="00F12F6C">
        <w:t>select Student.* from Student, Take, Subject</w:t>
      </w:r>
      <w:r>
        <w:br/>
      </w:r>
      <w:r w:rsidRPr="00F12F6C">
        <w:t>where Address like 'New York' and Subject.Name like 'Database'</w:t>
      </w:r>
    </w:p>
    <w:p w14:paraId="6AF1A520" w14:textId="5358A287" w:rsidR="00DA287D" w:rsidRDefault="00DA287D" w:rsidP="00F12F6C"/>
    <w:p w14:paraId="0A5FF016" w14:textId="261C7838" w:rsidR="00DA287D" w:rsidRDefault="00DA287D" w:rsidP="00F12F6C">
      <w:r>
        <w:t>4. Cho biết thông tin sinh viên học tất cả các môn học</w:t>
      </w:r>
    </w:p>
    <w:p w14:paraId="2D3CCFD1" w14:textId="418ADBDD" w:rsidR="00DA287D" w:rsidRDefault="00DA287D" w:rsidP="00F12F6C">
      <w:r>
        <w:t xml:space="preserve">Đại số logic: </w:t>
      </w:r>
      <w:r w:rsidRPr="00BB2981">
        <w:rPr>
          <w:position w:val="-14"/>
        </w:rPr>
        <w:object w:dxaOrig="3760" w:dyaOrig="400" w14:anchorId="53606FD6">
          <v:shape id="_x0000_i1027" type="#_x0000_t75" style="width:188pt;height:20.5pt" o:ole="">
            <v:imagedata r:id="rId8" o:title=""/>
          </v:shape>
          <o:OLEObject Type="Embed" ProgID="Equation.DSMT4" ShapeID="_x0000_i1027" DrawAspect="Content" ObjectID="_1699985000" r:id="rId9"/>
        </w:object>
      </w:r>
    </w:p>
    <w:p w14:paraId="07097C66" w14:textId="1848E7CD" w:rsidR="000A3AA7" w:rsidRDefault="0083469D" w:rsidP="0083469D">
      <w:r>
        <w:t>Ngôn ngữ SQL:</w:t>
      </w:r>
      <w:r>
        <w:br/>
      </w:r>
      <w:r w:rsidRPr="0083469D">
        <w:t>select Student.* from Student, Take</w:t>
      </w:r>
      <w:r>
        <w:br/>
      </w:r>
      <w:r w:rsidRPr="0083469D">
        <w:t>where SubjectCode in (</w:t>
      </w:r>
      <w:r>
        <w:br/>
      </w:r>
      <w:r w:rsidRPr="0083469D">
        <w:tab/>
        <w:t>select SubjectCode from Subject</w:t>
      </w:r>
      <w:r>
        <w:br/>
      </w:r>
      <w:r w:rsidRPr="0083469D">
        <w:t>)</w:t>
      </w:r>
      <w:r w:rsidR="002B6F50">
        <w:t xml:space="preserve"> and count() = </w:t>
      </w:r>
      <w:r w:rsidRPr="0083469D">
        <w:t>;</w:t>
      </w:r>
    </w:p>
    <w:sectPr w:rsidR="000A3AA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6BBE"/>
    <w:rsid w:val="00043A3A"/>
    <w:rsid w:val="000A3AA7"/>
    <w:rsid w:val="00145A38"/>
    <w:rsid w:val="002B6F50"/>
    <w:rsid w:val="003F45D0"/>
    <w:rsid w:val="00423F42"/>
    <w:rsid w:val="0083469D"/>
    <w:rsid w:val="0096755C"/>
    <w:rsid w:val="009B4EA7"/>
    <w:rsid w:val="009B6BBE"/>
    <w:rsid w:val="00DA287D"/>
    <w:rsid w:val="00E84D95"/>
    <w:rsid w:val="00F12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561544"/>
  <w15:chartTrackingRefBased/>
  <w15:docId w15:val="{D53ACCA6-009C-4F00-86BC-7668062F05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sz w:val="24"/>
        <w:szCs w:val="24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2</Pages>
  <Words>260</Words>
  <Characters>1483</Characters>
  <Application>Microsoft Office Word</Application>
  <DocSecurity>0</DocSecurity>
  <Lines>12</Lines>
  <Paragraphs>3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DUC MANH 20194616</dc:creator>
  <cp:keywords/>
  <dc:description/>
  <cp:lastModifiedBy>TRAN DUC MANH 20194616</cp:lastModifiedBy>
  <cp:revision>4</cp:revision>
  <dcterms:created xsi:type="dcterms:W3CDTF">2021-11-21T09:33:00Z</dcterms:created>
  <dcterms:modified xsi:type="dcterms:W3CDTF">2021-12-02T14:17:00Z</dcterms:modified>
</cp:coreProperties>
</file>